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20D3" w:rsidRDefault="00A03CD2">
      <w:r>
        <w:object w:dxaOrig="9621" w:dyaOrig="67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0.75pt;height:336pt" o:ole="">
            <v:imagedata r:id="rId4" o:title=""/>
          </v:shape>
          <o:OLEObject Type="Embed" ProgID="ChemDraw.Document.6.0" ShapeID="_x0000_i1025" DrawAspect="Content" ObjectID="_1486231379" r:id="rId5"/>
        </w:object>
      </w:r>
    </w:p>
    <w:p w:rsidR="00A03CD2" w:rsidRDefault="00A03CD2">
      <w:r>
        <w:object w:dxaOrig="9791" w:dyaOrig="8085">
          <v:shape id="_x0000_i1027" type="#_x0000_t75" style="width:481.5pt;height:397.5pt" o:ole="">
            <v:imagedata r:id="rId6" o:title=""/>
          </v:shape>
          <o:OLEObject Type="Embed" ProgID="ChemDraw.Document.6.0" ShapeID="_x0000_i1027" DrawAspect="Content" ObjectID="_1486231380" r:id="rId7"/>
        </w:object>
      </w:r>
      <w:bookmarkStart w:id="0" w:name="_GoBack"/>
      <w:bookmarkEnd w:id="0"/>
    </w:p>
    <w:p w:rsidR="00A03CD2" w:rsidRDefault="00A03CD2">
      <w:r>
        <w:object w:dxaOrig="5509" w:dyaOrig="1955">
          <v:shape id="_x0000_i1026" type="#_x0000_t75" style="width:275.25pt;height:97.5pt" o:ole="">
            <v:imagedata r:id="rId8" o:title=""/>
          </v:shape>
          <o:OLEObject Type="Embed" ProgID="ChemDraw.Document.6.0" ShapeID="_x0000_i1026" DrawAspect="Content" ObjectID="_1486231381" r:id="rId9"/>
        </w:object>
      </w:r>
    </w:p>
    <w:sectPr w:rsidR="00A03CD2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283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3CD2"/>
    <w:rsid w:val="005020D3"/>
    <w:rsid w:val="00A03C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6BD961E-A5FD-4A88-886E-B19455193F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15</Words>
  <Characters>90</Characters>
  <Application>Microsoft Office Word</Application>
  <DocSecurity>0</DocSecurity>
  <Lines>1</Lines>
  <Paragraphs>1</Paragraphs>
  <ScaleCrop>false</ScaleCrop>
  <Company/>
  <LinksUpToDate>false</LinksUpToDate>
  <CharactersWithSpaces>1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co</dc:creator>
  <cp:keywords/>
  <dc:description/>
  <cp:lastModifiedBy>Marco</cp:lastModifiedBy>
  <cp:revision>1</cp:revision>
  <dcterms:created xsi:type="dcterms:W3CDTF">2015-02-23T20:06:00Z</dcterms:created>
  <dcterms:modified xsi:type="dcterms:W3CDTF">2015-02-23T20:16:00Z</dcterms:modified>
</cp:coreProperties>
</file>